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22" r:id="rId3"/>
    <p:sldId id="301" r:id="rId4"/>
    <p:sldId id="263" r:id="rId5"/>
    <p:sldId id="311" r:id="rId6"/>
    <p:sldId id="302" r:id="rId7"/>
    <p:sldId id="303" r:id="rId8"/>
    <p:sldId id="264" r:id="rId9"/>
    <p:sldId id="265" r:id="rId10"/>
    <p:sldId id="262" r:id="rId11"/>
    <p:sldId id="331" r:id="rId12"/>
    <p:sldId id="332" r:id="rId13"/>
    <p:sldId id="333" r:id="rId14"/>
    <p:sldId id="260" r:id="rId15"/>
    <p:sldId id="266" r:id="rId16"/>
    <p:sldId id="309" r:id="rId17"/>
    <p:sldId id="267" r:id="rId18"/>
    <p:sldId id="310" r:id="rId19"/>
    <p:sldId id="278" r:id="rId20"/>
    <p:sldId id="274" r:id="rId21"/>
    <p:sldId id="279" r:id="rId22"/>
    <p:sldId id="275" r:id="rId23"/>
    <p:sldId id="304" r:id="rId24"/>
    <p:sldId id="305" r:id="rId25"/>
    <p:sldId id="276" r:id="rId2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 scaleToFitPaper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67" d="100"/>
          <a:sy n="167" d="100"/>
        </p:scale>
        <p:origin x="-5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0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2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6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5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</a:t>
            </a:r>
            <a:r>
              <a:rPr lang="en-US" sz="6600" dirty="0" smtClean="0"/>
              <a:t>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F27F5B8B-217C-0D4F-99AD-868E856C8FC1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/>
              <a:t>Pr{</a:t>
            </a:r>
            <a:r>
              <a:rPr lang="en-US" sz="4800" dirty="0" err="1">
                <a:solidFill>
                  <a:srgbClr val="008000"/>
                </a:solidFill>
              </a:rPr>
              <a:t>win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5004" y="1422737"/>
            <a:ext cx="74473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fair game (</a:t>
            </a:r>
            <a:r>
              <a:rPr lang="en-US" sz="6000" dirty="0" err="1" smtClean="0">
                <a:solidFill>
                  <a:srgbClr val="008000"/>
                </a:solidFill>
              </a:rPr>
              <a:t>p</a:t>
            </a:r>
            <a:r>
              <a:rPr lang="en-US" sz="6000" dirty="0" smtClean="0">
                <a:solidFill>
                  <a:srgbClr val="008000"/>
                </a:solidFill>
              </a:rPr>
              <a:t> =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209800" y="2514600"/>
          <a:ext cx="461900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5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61900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C4461F72-8397-A54C-8A8A-56C7DBF0D442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1143000"/>
            <a:ext cx="85455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unfair game (</a:t>
            </a:r>
            <a:r>
              <a:rPr lang="en-US" sz="6000" dirty="0" err="1" smtClean="0">
                <a:solidFill>
                  <a:srgbClr val="0000FF"/>
                </a:solidFill>
              </a:rPr>
              <a:t>p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3" name="Equation" r:id="rId4" imgW="1092200" imgH="609600" progId="Equation.DSMT4">
                  <p:embed/>
                </p:oleObj>
              </mc:Choice>
              <mc:Fallback>
                <p:oleObj name="Equation" r:id="rId4" imgW="1092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8050"/>
                        <a:ext cx="5786116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4A69EEA4-35FB-7045-A76F-2B5F28C09DC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chemeClr val="accent2"/>
                </a:solidFill>
              </a:rPr>
              <a:t>100</a:t>
            </a:r>
            <a:r>
              <a:rPr lang="en-US" sz="4800" dirty="0"/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chemeClr val="accent2"/>
                </a:solidFill>
              </a:rPr>
              <a:t>10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1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048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B826CD8C-0477-834C-B53A-FCC4FCE3844A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AFF3B048-DFE0-4C46-9EA8-0329334895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AFF3B048-DFE0-4C46-9EA8-032933489598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1CB8D558-C5D6-7E41-8E71-BB0C744D2D8B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1CB8D558-C5D6-7E41-8E71-BB0C744D2D8B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F71DCE68-83CD-E84B-A3DE-B86BB2400F98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81300" y="6627205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DAF848F9-8936-D246-AA1C-2FD33CAFBEED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E64F7034-A11A-0644-94AE-9DEDC6AA55D3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4A69EEA4-35FB-7045-A76F-2B5F28C09DC4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000" dirty="0" smtClean="0"/>
              <a:t>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3D48029B-5376-4F4C-AE87-D656A8848B70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48000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577593A4-8B7D-AB44-BAA0-E529A5D995E7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2819400" cy="16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48C43B83-FFFA-DF4E-A03B-97AA17DF8C4C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790700"/>
            <a:ext cx="57912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  <a:endParaRPr lang="en-US" sz="9600" dirty="0" smtClean="0"/>
          </a:p>
          <a:p>
            <a:pPr algn="ctr" eaLnBrk="1" hangingPunct="1">
              <a:buFontTx/>
              <a:buNone/>
            </a:pPr>
            <a:r>
              <a:rPr lang="en-US" sz="9600" dirty="0" smtClean="0"/>
              <a:t>1-3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FBA9CD94-4669-0B46-B053-A48B6134F8AC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chemeClr val="accent2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C4461F72-8397-A54C-8A8A-56C7DBF0D442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1F859011-7C7E-724A-9635-B330832E05C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1A58DCCE-006C-2247-9099-C179D2709666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>
                <a:solidFill>
                  <a:schemeClr val="accent2"/>
                </a:solidFill>
              </a:rPr>
              <a:t>$</a:t>
            </a:r>
            <a:r>
              <a:rPr lang="en-US" dirty="0" smtClean="0">
                <a:solidFill>
                  <a:schemeClr val="accent2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chemeClr val="accent2"/>
                </a:solidFill>
              </a:rPr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1B818657-C012-2D4E-9D91-E82567AD91A2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530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 smtClean="0"/>
              <a:t>Pr[reach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$</a:t>
            </a:r>
            <a:r>
              <a:rPr lang="en-US" sz="5400" dirty="0" smtClean="0">
                <a:solidFill>
                  <a:srgbClr val="0000FF"/>
                </a:solidFill>
              </a:rPr>
              <a:t>T</a:t>
            </a:r>
            <a:r>
              <a:rPr lang="en-US" sz="5400" dirty="0"/>
              <a:t>]</a:t>
            </a:r>
            <a:r>
              <a:rPr lang="en-US" sz="5400" dirty="0" smtClean="0"/>
              <a:t> </a:t>
            </a:r>
            <a:r>
              <a:rPr lang="en-US" sz="5400" dirty="0"/>
              <a:t>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8B4C27B2-6C40-2848-B9DB-97D985B6043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W.</a:t>
            </a:r>
            <a:fld id="{DDEDA1A4-F92A-C247-BD53-F6346675D8E3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/>
              <a:t>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</a:t>
            </a:r>
            <a:r>
              <a:rPr lang="en-US" dirty="0" smtClean="0"/>
              <a:t>December 14, </a:t>
            </a:r>
            <a:r>
              <a:rPr lang="en-US" dirty="0" smtClean="0"/>
              <a:t>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1</TotalTime>
  <Words>1093</Words>
  <Application>Microsoft Macintosh PowerPoint</Application>
  <PresentationFormat>On-screen Show (4:3)</PresentationFormat>
  <Paragraphs>220</Paragraphs>
  <Slides>25</Slides>
  <Notes>2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Blank Presentation</vt:lpstr>
      <vt:lpstr>Equation</vt:lpstr>
      <vt:lpstr>Gambler’s Ruin</vt:lpstr>
      <vt:lpstr>(let’s go to Vegas)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8</cp:revision>
  <cp:lastPrinted>2011-05-09T16:57:59Z</cp:lastPrinted>
  <dcterms:created xsi:type="dcterms:W3CDTF">2011-05-09T16:25:32Z</dcterms:created>
  <dcterms:modified xsi:type="dcterms:W3CDTF">2011-12-09T08:19:57Z</dcterms:modified>
</cp:coreProperties>
</file>